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="Times New Roman" w:hAnsi="Times New Roman" w:cs="Times New Roman"/>
          <w:sz w:val="28"/>
          <w:szCs w:val="28"/>
        </w:rPr>
        <w:id w:val="-1451464537"/>
        <w:docPartObj>
          <w:docPartGallery w:val="Cover Pages"/>
          <w:docPartUnique/>
        </w:docPartObj>
      </w:sdtPr>
      <w:sdtContent>
        <w:p w:rsidR="002C4DFF" w:rsidRPr="00903922" w:rsidRDefault="002C4DFF">
          <w:pPr>
            <w:rPr>
              <w:rFonts w:ascii="Times New Roman" w:hAnsi="Times New Roman" w:cs="Times New Roman"/>
              <w:sz w:val="28"/>
              <w:szCs w:val="28"/>
            </w:rPr>
          </w:pPr>
        </w:p>
        <w:p w:rsidR="00903922" w:rsidRPr="00903922" w:rsidRDefault="00903922" w:rsidP="00903922">
          <w:pPr>
            <w:rPr>
              <w:rFonts w:ascii="Times New Roman" w:hAnsi="Times New Roman" w:cs="Times New Roman"/>
              <w:sz w:val="28"/>
              <w:szCs w:val="28"/>
              <w:lang w:val="en-US"/>
            </w:rPr>
          </w:pPr>
        </w:p>
        <w:sdt>
          <w:sdtPr>
            <w:id w:val="419770080"/>
            <w:docPartObj>
              <w:docPartGallery w:val="Cover Pages"/>
              <w:docPartUnique/>
            </w:docPartObj>
          </w:sdtPr>
          <w:sdtContent>
            <w:p w:rsidR="00903922" w:rsidRDefault="00903922" w:rsidP="00903922">
              <w:pPr>
                <w:rPr>
                  <w:lang w:val="en-US"/>
                </w:rPr>
              </w:pPr>
              <w:r>
                <w:rPr>
                  <w:lang w:val="en-US"/>
                </w:rPr>
                <w:t xml:space="preserve">   </w:t>
              </w:r>
            </w:p>
            <w:p w:rsidR="00903922" w:rsidRDefault="00903922" w:rsidP="00903922">
              <w:pPr>
                <w:rPr>
                  <w:lang w:val="en-US"/>
                </w:rPr>
              </w:pPr>
            </w:p>
            <w:p w:rsidR="00903922" w:rsidRDefault="00903922" w:rsidP="00903922">
              <w:pPr>
                <w:rPr>
                  <w:lang w:val="en-US"/>
                </w:rPr>
              </w:pPr>
            </w:p>
            <w:p w:rsidR="00903922" w:rsidRPr="00903922" w:rsidRDefault="00903922" w:rsidP="00903922">
              <w:pPr>
                <w:rPr>
                  <w:rFonts w:ascii="Times New Roman" w:hAnsi="Times New Roman" w:cs="Times New Roman"/>
                  <w:sz w:val="28"/>
                  <w:szCs w:val="28"/>
                </w:rPr>
              </w:pPr>
              <w:r w:rsidRPr="00903922">
                <w:t xml:space="preserve">           </w:t>
              </w:r>
              <w:r w:rsidRPr="00642C43">
                <w:rPr>
                  <w:b/>
                  <w:bCs/>
                  <w:i/>
                  <w:color w:val="0070C0"/>
                  <w:sz w:val="36"/>
                  <w:szCs w:val="36"/>
                </w:rPr>
                <w:t>Отчет о проделанной лабораторной работе № 2.</w:t>
              </w:r>
              <w:r w:rsidRPr="006C4281">
                <w:rPr>
                  <w:b/>
                  <w:bCs/>
                  <w:i/>
                  <w:color w:val="0070C0"/>
                  <w:sz w:val="36"/>
                  <w:szCs w:val="36"/>
                </w:rPr>
                <w:t>6</w:t>
              </w:r>
            </w:p>
            <w:p w:rsidR="00903922" w:rsidRPr="00D11458" w:rsidRDefault="00903922" w:rsidP="00903922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903922" w:rsidRPr="00D11458" w:rsidRDefault="00903922" w:rsidP="00903922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903922" w:rsidRPr="00D11458" w:rsidRDefault="00903922" w:rsidP="00903922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903922" w:rsidRDefault="00903922" w:rsidP="00903922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  <w:r w:rsidRPr="00642C43">
                <w:rPr>
                  <w:bCs/>
                  <w:color w:val="0070C0"/>
                  <w:sz w:val="36"/>
                  <w:szCs w:val="36"/>
                </w:rPr>
                <w:t>По предмету</w:t>
              </w:r>
              <w:proofErr w:type="gramStart"/>
              <w:r>
                <w:rPr>
                  <w:b/>
                  <w:bCs/>
                  <w:color w:val="0070C0"/>
                  <w:sz w:val="36"/>
                  <w:szCs w:val="36"/>
                </w:rPr>
                <w:t xml:space="preserve"> </w:t>
              </w:r>
              <w:r w:rsidRPr="00642C43">
                <w:rPr>
                  <w:b/>
                  <w:bCs/>
                  <w:color w:val="0070C0"/>
                  <w:sz w:val="36"/>
                  <w:szCs w:val="36"/>
                </w:rPr>
                <w:t>:</w:t>
              </w:r>
              <w:proofErr w:type="gramEnd"/>
              <w:r>
                <w:rPr>
                  <w:b/>
                  <w:bCs/>
                  <w:color w:val="0070C0"/>
                  <w:sz w:val="36"/>
                  <w:szCs w:val="36"/>
                </w:rPr>
                <w:t xml:space="preserve"> Компьютерный практикум по                            математическому анализу</w:t>
              </w:r>
            </w:p>
            <w:p w:rsidR="00903922" w:rsidRPr="00642C43" w:rsidRDefault="00903922" w:rsidP="00903922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  <w:r>
                <w:rPr>
                  <w:noProof/>
                </w:rPr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Текстовое поле 131" o:spid="_x0000_s1074" type="#_x0000_t202" style="position:absolute;margin-left:405.5pt;margin-top:454.65pt;width:4.95pt;height:3.55pt;z-index:251658240;visibility:visible;mso-left-percent:77;mso-top-percent:540;mso-wrap-distance-left:14.4pt;mso-wrap-distance-right:14.4pt;mso-position-horizontal-relative:margin;mso-position-vertical-relative:page;mso-left-percent:77;mso-top-percent:54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" filled="f" stroked="f" strokeweight=".5pt">
                    <v:textbox style="mso-next-textbox:#Текстовое поле 131" inset="0,0,0,0">
                      <w:txbxContent>
                        <w:p w:rsidR="00903922" w:rsidRPr="00224EB7" w:rsidRDefault="00903922" w:rsidP="00903922">
                          <w:pPr>
                            <w:pStyle w:val="a3"/>
                            <w:spacing w:before="40" w:after="40"/>
                            <w:rPr>
                              <w:cap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sdt>
                            <w:sdtPr>
                              <w:rPr>
                                <w:caps/>
                                <w:color w:val="000000" w:themeColor="text1"/>
                                <w:sz w:val="24"/>
                                <w:szCs w:val="24"/>
                              </w:rPr>
                              <w:alias w:val="Автор"/>
                              <w:tag w:val=""/>
                              <w:id w:val="387709324"/>
                              <w:showingPlcHdr/>
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<w:text/>
                            </w:sdtPr>
                            <w:sdtContent>
                              <w:r>
                                <w:rPr>
                                  <w:caps/>
                                  <w:color w:val="000000" w:themeColor="text1"/>
                                  <w:sz w:val="24"/>
                                  <w:szCs w:val="24"/>
                                </w:rPr>
                                <w:t xml:space="preserve">     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w:r>
            </w:p>
            <w:p w:rsidR="00903922" w:rsidRPr="006C4281" w:rsidRDefault="00903922" w:rsidP="00903922">
              <w:pPr>
                <w:spacing w:after="120" w:line="360" w:lineRule="auto"/>
                <w:ind w:firstLine="709"/>
                <w:jc w:val="center"/>
                <w:rPr>
                  <w:rFonts w:ascii="Times New Roman" w:eastAsia="Calibri" w:hAnsi="Times New Roman" w:cs="Times New Roman"/>
                  <w:b/>
                  <w:i/>
                  <w:color w:val="2E74B5"/>
                  <w:sz w:val="36"/>
                  <w:szCs w:val="36"/>
                </w:rPr>
              </w:pPr>
              <w:r w:rsidRPr="00642C43">
                <w:rPr>
                  <w:bCs/>
                  <w:color w:val="0070C0"/>
                  <w:sz w:val="36"/>
                  <w:szCs w:val="36"/>
                </w:rPr>
                <w:t>На тему</w:t>
              </w:r>
              <w:r w:rsidRPr="006C4281">
                <w:rPr>
                  <w:rFonts w:ascii="Times New Roman" w:hAnsi="Times New Roman" w:cs="Times New Roman"/>
                  <w:b/>
                  <w:bCs/>
                  <w:color w:val="2E74B5" w:themeColor="accent5" w:themeShade="BF"/>
                  <w:sz w:val="36"/>
                  <w:szCs w:val="36"/>
                </w:rPr>
                <w:t>:</w:t>
              </w:r>
              <w:r w:rsidRPr="006C4281">
                <w:rPr>
                  <w:b/>
                  <w:sz w:val="28"/>
                  <w:szCs w:val="28"/>
                </w:rPr>
                <w:t xml:space="preserve"> </w:t>
              </w:r>
              <w:r w:rsidRPr="00903922">
                <w:rPr>
                  <w:rFonts w:ascii="Times New Roman" w:hAnsi="Times New Roman" w:cs="Times New Roman"/>
                  <w:b/>
                  <w:color w:val="2E74B5" w:themeColor="accent5" w:themeShade="BF"/>
                  <w:sz w:val="36"/>
                  <w:szCs w:val="36"/>
                </w:rPr>
                <w:t>Дифференцирование функций многих переменных. Формула Тейлора</w:t>
              </w:r>
            </w:p>
            <w:p w:rsidR="00903922" w:rsidRPr="00642C43" w:rsidRDefault="00903922" w:rsidP="00903922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903922" w:rsidRPr="006040E7" w:rsidRDefault="00903922" w:rsidP="00903922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903922" w:rsidRPr="006040E7" w:rsidRDefault="00903922" w:rsidP="00903922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903922" w:rsidRPr="006040E7" w:rsidRDefault="00903922" w:rsidP="00903922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903922" w:rsidRDefault="00903922" w:rsidP="00903922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  <w:r>
                <w:rPr>
                  <w:b/>
                  <w:bCs/>
                  <w:color w:val="0070C0"/>
                  <w:sz w:val="36"/>
                  <w:szCs w:val="36"/>
                  <w:lang w:val="en-US"/>
                </w:rPr>
                <w:t xml:space="preserve">                                                        </w:t>
              </w:r>
              <w:r>
                <w:rPr>
                  <w:b/>
                  <w:bCs/>
                  <w:color w:val="0070C0"/>
                  <w:sz w:val="36"/>
                  <w:szCs w:val="36"/>
                </w:rPr>
                <w:t>Выполнила студентка ПИН-14</w:t>
              </w:r>
            </w:p>
            <w:p w:rsidR="00903922" w:rsidRPr="004A6C85" w:rsidRDefault="00903922" w:rsidP="00903922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  <w:r>
                <w:rPr>
                  <w:b/>
                  <w:bCs/>
                  <w:color w:val="0070C0"/>
                  <w:sz w:val="36"/>
                  <w:szCs w:val="36"/>
                </w:rPr>
                <w:t xml:space="preserve">                                   Марина Алина</w:t>
              </w:r>
            </w:p>
            <w:p w:rsidR="00903922" w:rsidRPr="004A6C85" w:rsidRDefault="00903922" w:rsidP="00903922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903922" w:rsidRPr="004A6C85" w:rsidRDefault="00903922" w:rsidP="00903922">
              <w:pPr>
                <w:jc w:val="center"/>
                <w:rPr>
                  <w:b/>
                  <w:bCs/>
                  <w:color w:val="0070C0"/>
                  <w:sz w:val="36"/>
                  <w:szCs w:val="36"/>
                </w:rPr>
              </w:pPr>
            </w:p>
            <w:p w:rsidR="00903922" w:rsidRPr="00BF204D" w:rsidRDefault="00903922" w:rsidP="00903922">
              <w:pPr>
                <w:jc w:val="center"/>
              </w:pPr>
            </w:p>
            <w:p w:rsidR="00903922" w:rsidRDefault="00903922" w:rsidP="00903922">
              <w:pPr>
                <w:rPr>
                  <w:lang w:val="en-US"/>
                </w:rPr>
              </w:pPr>
              <w:r>
                <w:rPr>
                  <w:lang w:val="en-US"/>
                </w:rPr>
                <w:t xml:space="preserve">   </w:t>
              </w:r>
            </w:p>
            <w:p w:rsidR="00903922" w:rsidRPr="00903922" w:rsidRDefault="00903922" w:rsidP="00903922">
              <w:pPr>
                <w:rPr>
                  <w:b/>
                  <w:bCs/>
                  <w:color w:val="0070C0"/>
                  <w:sz w:val="36"/>
                  <w:szCs w:val="36"/>
                </w:rPr>
              </w:pPr>
              <w:r>
                <w:rPr>
                  <w:lang w:val="en-US"/>
                </w:rPr>
                <w:t xml:space="preserve">                                                                  </w:t>
              </w:r>
              <w:r>
                <w:t>Зеленоград</w:t>
              </w:r>
              <w:r>
                <w:rPr>
                  <w:lang w:val="en-US"/>
                </w:rPr>
                <w:t xml:space="preserve"> 2020</w:t>
              </w:r>
            </w:p>
          </w:sdtContent>
        </w:sdt>
      </w:sdtContent>
    </w:sdt>
    <w:p w:rsidR="002C4DFF" w:rsidRPr="00903922" w:rsidRDefault="00903922" w:rsidP="0090392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 xml:space="preserve">                                                </w:t>
      </w:r>
      <w:r w:rsidR="002C4DFF" w:rsidRPr="00903922">
        <w:rPr>
          <w:rFonts w:ascii="Times New Roman" w:hAnsi="Times New Roman" w:cs="Times New Roman"/>
          <w:b/>
          <w:sz w:val="28"/>
          <w:szCs w:val="28"/>
          <w:highlight w:val="cyan"/>
        </w:rPr>
        <w:t>Упражнение 1.</w:t>
      </w:r>
      <w:r w:rsidR="002C4DFF" w:rsidRPr="0090392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C4DFF" w:rsidRPr="00903922" w:rsidRDefault="002C4DFF" w:rsidP="002C4DFF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t xml:space="preserve">а) Вычислите частные производные первого и второго порядка функции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110" w:dyaOrig="3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5pt;height:18.5pt" o:ole="">
            <v:imagedata r:id="rId5" o:title=""/>
          </v:shape>
          <o:OLEObject Type="Embed" ProgID="Equation.DSMT4" ShapeID="_x0000_i1025" DrawAspect="Content" ObjectID="_1650829553" r:id="rId6"/>
        </w:object>
      </w:r>
      <w:r w:rsidRPr="00903922">
        <w:rPr>
          <w:rFonts w:ascii="Times New Roman" w:hAnsi="Times New Roman" w:cs="Times New Roman"/>
          <w:sz w:val="28"/>
          <w:szCs w:val="28"/>
        </w:rPr>
        <w:t>.</w:t>
      </w:r>
    </w:p>
    <w:p w:rsidR="002C4DFF" w:rsidRPr="00903922" w:rsidRDefault="002C4DFF" w:rsidP="002C4DFF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t xml:space="preserve">б) Найдите градиент функции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340" w:dyaOrig="370">
          <v:shape id="_x0000_i1026" type="#_x0000_t75" style="width:117pt;height:18.5pt" o:ole="">
            <v:imagedata r:id="rId7" o:title=""/>
          </v:shape>
          <o:OLEObject Type="Embed" ProgID="Equation.DSMT4" ShapeID="_x0000_i1026" DrawAspect="Content" ObjectID="_1650829554" r:id="rId8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70" w:dyaOrig="320">
          <v:shape id="_x0000_i1027" type="#_x0000_t75" style="width:43.5pt;height:16pt" o:ole="">
            <v:imagedata r:id="rId9" o:title=""/>
          </v:shape>
          <o:OLEObject Type="Embed" ProgID="Equation.DSMT4" ShapeID="_x0000_i1027" DrawAspect="Content" ObjectID="_1650829555" r:id="rId10"/>
        </w:object>
      </w:r>
      <w:r w:rsidRPr="00903922">
        <w:rPr>
          <w:rFonts w:ascii="Times New Roman" w:hAnsi="Times New Roman" w:cs="Times New Roman"/>
          <w:sz w:val="28"/>
          <w:szCs w:val="28"/>
        </w:rPr>
        <w:t>.</w:t>
      </w:r>
    </w:p>
    <w:p w:rsidR="002C4DFF" w:rsidRPr="00903922" w:rsidRDefault="00903922" w:rsidP="002C4DF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r w:rsidR="002C4DFF"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yms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="002C4DFF"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color w:val="A020F0"/>
          <w:sz w:val="28"/>
          <w:szCs w:val="28"/>
          <w:lang w:val="en-US"/>
        </w:rPr>
        <w:t xml:space="preserve"> </w:t>
      </w:r>
      <w:r w:rsidR="002C4DFF"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y</w:t>
      </w:r>
    </w:p>
    <w:p w:rsidR="002C4DFF" w:rsidRPr="00903922" w:rsidRDefault="002C4DFF" w:rsidP="002C4DF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cos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3*x+y^2);</w:t>
      </w:r>
    </w:p>
    <w:p w:rsidR="002C4DFF" w:rsidRPr="00903922" w:rsidRDefault="002C4DFF" w:rsidP="002C4DF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,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</w:p>
    <w:p w:rsidR="002C4DFF" w:rsidRPr="00903922" w:rsidRDefault="002C4DFF" w:rsidP="002C4DF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</w:p>
    <w:p w:rsidR="002C4DFF" w:rsidRPr="00903922" w:rsidRDefault="002C4DFF" w:rsidP="002C4DF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2x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x,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</w:p>
    <w:p w:rsidR="002C4DFF" w:rsidRPr="00903922" w:rsidRDefault="002C4DFF" w:rsidP="002C4DF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2y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y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</w:p>
    <w:p w:rsidR="002C4DFF" w:rsidRPr="00903922" w:rsidRDefault="002C4DFF" w:rsidP="002C4DF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xd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x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</w:p>
    <w:p w:rsidR="002C4DFF" w:rsidRPr="00903922" w:rsidRDefault="002C4DFF" w:rsidP="002C4DF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yd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y,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</w:p>
    <w:p w:rsidR="002C4DFF" w:rsidRPr="00903922" w:rsidRDefault="002C4DFF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2C4DFF" w:rsidRPr="00903922" w:rsidRDefault="002C4DFF" w:rsidP="002C4DFF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dx</w:t>
      </w:r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 =(-3)*sin(y^2 + 3*x) </w:t>
      </w:r>
    </w:p>
    <w:p w:rsidR="002C4DFF" w:rsidRPr="00903922" w:rsidRDefault="002C4DFF" w:rsidP="002C4DFF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dy</w:t>
      </w:r>
      <w:proofErr w:type="spellEnd"/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 =(-2)*y*sin(y^2 + 3*x)</w:t>
      </w:r>
    </w:p>
    <w:p w:rsidR="002C4DFF" w:rsidRPr="00903922" w:rsidRDefault="002C4DFF" w:rsidP="002C4DF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d2x </w:t>
      </w:r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=(</w:t>
      </w:r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>-9)*cos(y^2 + 3*x)</w:t>
      </w:r>
    </w:p>
    <w:p w:rsidR="002C4DFF" w:rsidRPr="00903922" w:rsidRDefault="002C4DFF" w:rsidP="002C4DF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 d2y =- 2*sin(y^2 + 3*x) - 4*y^2*cos(y^2 + 3*x)</w:t>
      </w:r>
    </w:p>
    <w:p w:rsidR="002C4DFF" w:rsidRPr="00903922" w:rsidRDefault="002C4DFF" w:rsidP="002C4DFF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dxdy</w:t>
      </w:r>
      <w:proofErr w:type="spellEnd"/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 =(-6)*y*</w:t>
      </w:r>
      <w:proofErr w:type="spellStart"/>
      <w:r w:rsidRPr="00903922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903922">
        <w:rPr>
          <w:rFonts w:ascii="Times New Roman" w:hAnsi="Times New Roman" w:cs="Times New Roman"/>
          <w:sz w:val="28"/>
          <w:szCs w:val="28"/>
          <w:lang w:val="en-US"/>
        </w:rPr>
        <w:t>(y^2 + 3*x)</w:t>
      </w:r>
    </w:p>
    <w:p w:rsidR="002C4DFF" w:rsidRPr="00903922" w:rsidRDefault="002C4DFF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dydx</w:t>
      </w:r>
      <w:proofErr w:type="spellEnd"/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>=(-6)*y*</w:t>
      </w:r>
      <w:proofErr w:type="spellStart"/>
      <w:r w:rsidRPr="00903922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903922">
        <w:rPr>
          <w:rFonts w:ascii="Times New Roman" w:hAnsi="Times New Roman" w:cs="Times New Roman"/>
          <w:sz w:val="28"/>
          <w:szCs w:val="28"/>
          <w:lang w:val="en-US"/>
        </w:rPr>
        <w:t>(y^2 + 3*x)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yms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xyz</w:t>
      </w:r>
      <w:proofErr w:type="spellEnd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 = 2*x^3*y + x - z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fdx</w:t>
      </w:r>
      <w:proofErr w:type="spellEnd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diff(f,x,1)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fdy</w:t>
      </w:r>
      <w:proofErr w:type="spellEnd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diff(f,y,1)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fdz</w:t>
      </w:r>
      <w:proofErr w:type="spellEnd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diff(f,z,1)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yms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ijk</w:t>
      </w:r>
      <w:proofErr w:type="spellEnd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grad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= subs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fd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*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i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fd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*j + 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fdz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*k,[x y z],[1 2 -3])</w:t>
      </w:r>
    </w:p>
    <w:p w:rsidR="005B4719" w:rsidRPr="00903922" w:rsidRDefault="005B471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grad</w:t>
      </w:r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 =13*</w:t>
      </w:r>
      <w:proofErr w:type="spellStart"/>
      <w:r w:rsidRPr="0090392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 + 2*j – k</w:t>
      </w:r>
    </w:p>
    <w:p w:rsidR="005B4719" w:rsidRPr="00903922" w:rsidRDefault="00903922" w:rsidP="005B4719">
      <w:pPr>
        <w:rPr>
          <w:rFonts w:ascii="Times New Roman" w:hAnsi="Times New Roman" w:cs="Times New Roman"/>
          <w:color w:val="FF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en-US"/>
        </w:rPr>
        <w:t>…………………………………………………………………………………..</w:t>
      </w:r>
    </w:p>
    <w:p w:rsidR="005B4719" w:rsidRPr="00903922" w:rsidRDefault="00903922" w:rsidP="005B4719">
      <w:pPr>
        <w:spacing w:line="360" w:lineRule="auto"/>
        <w:ind w:firstLine="71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                                  </w:t>
      </w:r>
      <w:r w:rsidR="005B4719" w:rsidRPr="00903922">
        <w:rPr>
          <w:rFonts w:ascii="Times New Roman" w:hAnsi="Times New Roman" w:cs="Times New Roman"/>
          <w:b/>
          <w:sz w:val="28"/>
          <w:szCs w:val="28"/>
          <w:highlight w:val="cyan"/>
        </w:rPr>
        <w:t>Упражнение 2.</w:t>
      </w:r>
      <w:r w:rsidR="005B4719" w:rsidRPr="0090392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5B4719" w:rsidRPr="00903922" w:rsidRDefault="005B4719" w:rsidP="005B4719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t xml:space="preserve">Вычислите якобиан перехода от декартовой системы координат </w:t>
      </w:r>
      <w:proofErr w:type="gramStart"/>
      <w:r w:rsidRPr="00903922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903922">
        <w:rPr>
          <w:rFonts w:ascii="Times New Roman" w:hAnsi="Times New Roman" w:cs="Times New Roman"/>
          <w:sz w:val="28"/>
          <w:szCs w:val="28"/>
        </w:rPr>
        <w:t xml:space="preserve"> цилиндрической (переход осуществляется по формулам: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070" w:dyaOrig="270">
          <v:shape id="_x0000_i1028" type="#_x0000_t75" style="width:53.5pt;height:13.5pt" o:ole="">
            <v:imagedata r:id="rId11" o:title=""/>
          </v:shape>
          <o:OLEObject Type="Embed" ProgID="Equation.DSMT4" ShapeID="_x0000_i1028" DrawAspect="Content" ObjectID="_1650829556" r:id="rId12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070" w:dyaOrig="320">
          <v:shape id="_x0000_i1029" type="#_x0000_t75" style="width:53.5pt;height:16pt" o:ole="">
            <v:imagedata r:id="rId13" o:title=""/>
          </v:shape>
          <o:OLEObject Type="Embed" ProgID="Equation.DSMT4" ShapeID="_x0000_i1029" DrawAspect="Content" ObjectID="_1650829557" r:id="rId14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</w:t>
      </w:r>
      <w:r w:rsidRPr="00903922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540" w:dyaOrig="200">
          <v:shape id="_x0000_i1030" type="#_x0000_t75" style="width:27pt;height:10pt" o:ole="">
            <v:imagedata r:id="rId15" o:title=""/>
          </v:shape>
          <o:OLEObject Type="Embed" ProgID="Equation.DSMT4" ShapeID="_x0000_i1030" DrawAspect="Content" ObjectID="_1650829558" r:id="rId16"/>
        </w:object>
      </w:r>
      <w:r w:rsidRPr="00903922">
        <w:rPr>
          <w:rFonts w:ascii="Times New Roman" w:hAnsi="Times New Roman" w:cs="Times New Roman"/>
          <w:sz w:val="28"/>
          <w:szCs w:val="28"/>
        </w:rPr>
        <w:t>).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>clear</w:t>
      </w:r>
      <w:proofErr w:type="gramEnd"/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yms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rtz</w:t>
      </w:r>
      <w:proofErr w:type="spellEnd"/>
      <w:proofErr w:type="gramEnd"/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=r*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cos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t)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y=r*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in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t)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=z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A=[diff([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;y;z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],r) diff([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;y;z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],t) diff([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;y;z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],z)]</w:t>
      </w: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>A =</w:t>
      </w: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[ cos</w:t>
      </w:r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>(t), -r*sin(t), 0]</w:t>
      </w: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[ sin</w:t>
      </w:r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>(t),  r*cos(t), 0]</w:t>
      </w: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>[      0,         0, 1]</w:t>
      </w: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I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et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A)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I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implify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I)</w:t>
      </w:r>
    </w:p>
    <w:p w:rsidR="002B6A44" w:rsidRPr="00903922" w:rsidRDefault="002B6A4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>I =r*</w:t>
      </w:r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cos(</w:t>
      </w:r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t)^2 + r*sin(t)^2 </w:t>
      </w: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>I =r</w:t>
      </w:r>
    </w:p>
    <w:p w:rsidR="005B4719" w:rsidRPr="00903922" w:rsidRDefault="00903922" w:rsidP="005B4719">
      <w:pPr>
        <w:rPr>
          <w:rFonts w:ascii="Times New Roman" w:hAnsi="Times New Roman" w:cs="Times New Roman"/>
          <w:color w:val="FF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en-US"/>
        </w:rPr>
        <w:t>……………………………………………………………………………………</w:t>
      </w:r>
    </w:p>
    <w:p w:rsidR="005B4719" w:rsidRPr="00903922" w:rsidRDefault="00903922" w:rsidP="005B4719">
      <w:pPr>
        <w:spacing w:line="360" w:lineRule="auto"/>
        <w:ind w:firstLine="71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                              </w:t>
      </w:r>
      <w:r w:rsidR="005B4719" w:rsidRPr="00903922">
        <w:rPr>
          <w:rFonts w:ascii="Times New Roman" w:hAnsi="Times New Roman" w:cs="Times New Roman"/>
          <w:b/>
          <w:sz w:val="28"/>
          <w:szCs w:val="28"/>
          <w:highlight w:val="cyan"/>
        </w:rPr>
        <w:t>Упражнение 3.</w:t>
      </w:r>
      <w:r w:rsidR="005B4719" w:rsidRPr="0090392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5B4719" w:rsidRPr="00903922" w:rsidRDefault="005B4719" w:rsidP="005B4719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t xml:space="preserve">а) Найдите первый дифференциал </w:t>
      </w:r>
      <w:r w:rsidRPr="0090392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00" w:dyaOrig="270">
          <v:shape id="_x0000_i1031" type="#_x0000_t75" style="width:15pt;height:13.5pt" o:ole="">
            <v:imagedata r:id="rId17" o:title=""/>
          </v:shape>
          <o:OLEObject Type="Embed" ProgID="Equation.DSMT4" ShapeID="_x0000_i1031" DrawAspect="Content" ObjectID="_1650829559" r:id="rId18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функции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670" w:dyaOrig="370">
          <v:shape id="_x0000_i1032" type="#_x0000_t75" style="width:83.5pt;height:18.5pt" o:ole="">
            <v:imagedata r:id="rId19" o:title=""/>
          </v:shape>
          <o:OLEObject Type="Embed" ProgID="Equation.DSMT4" ShapeID="_x0000_i1032" DrawAspect="Content" ObjectID="_1650829560" r:id="rId20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670" w:dyaOrig="320">
          <v:shape id="_x0000_i1033" type="#_x0000_t75" style="width:33.5pt;height:16pt" o:ole="">
            <v:imagedata r:id="rId21" o:title=""/>
          </v:shape>
          <o:OLEObject Type="Embed" ProgID="Equation.DSMT4" ShapeID="_x0000_i1033" DrawAspect="Content" ObjectID="_1650829561" r:id="rId22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903922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870" w:dyaOrig="300">
          <v:shape id="_x0000_i1034" type="#_x0000_t75" style="width:43.5pt;height:15pt" o:ole="">
            <v:imagedata r:id="rId23" o:title=""/>
          </v:shape>
          <o:OLEObject Type="Embed" ProgID="Equation.DSMT4" ShapeID="_x0000_i1034" DrawAspect="Content" ObjectID="_1650829562" r:id="rId24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040" w:dyaOrig="320">
          <v:shape id="_x0000_i1035" type="#_x0000_t75" style="width:52pt;height:16pt" o:ole="">
            <v:imagedata r:id="rId25" o:title=""/>
          </v:shape>
          <o:OLEObject Type="Embed" ProgID="Equation.DSMT4" ShapeID="_x0000_i1035" DrawAspect="Content" ObjectID="_1650829563" r:id="rId26"/>
        </w:object>
      </w:r>
      <w:r w:rsidRPr="00903922">
        <w:rPr>
          <w:rFonts w:ascii="Times New Roman" w:hAnsi="Times New Roman" w:cs="Times New Roman"/>
          <w:sz w:val="28"/>
          <w:szCs w:val="28"/>
        </w:rPr>
        <w:t>.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yms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xy</w:t>
      </w:r>
      <w:proofErr w:type="spellEnd"/>
      <w:proofErr w:type="gramEnd"/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=x*y^2+2*y-x^2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,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x=0.1; Dy=-0.2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z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spellStart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*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x+p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*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z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z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{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},[2, -1])</w:t>
      </w: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dz</w:t>
      </w:r>
      <w:proofErr w:type="spellEnd"/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 =0.1000</w:t>
      </w: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B4719" w:rsidRPr="00903922" w:rsidRDefault="005B4719" w:rsidP="005B4719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lastRenderedPageBreak/>
        <w:t xml:space="preserve">б) Создайте М-функцию, вычисляющую первый дифференциал функции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770" w:dyaOrig="320">
          <v:shape id="_x0000_i1036" type="#_x0000_t75" style="width:38.5pt;height:16pt" o:ole="">
            <v:imagedata r:id="rId27" o:title=""/>
          </v:shape>
          <o:OLEObject Type="Embed" ProgID="Equation.DSMT4" ShapeID="_x0000_i1036" DrawAspect="Content" ObjectID="_1650829564" r:id="rId28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903922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70" w:dyaOrig="370">
          <v:shape id="_x0000_i1037" type="#_x0000_t75" style="width:38.5pt;height:18.5pt" o:ole="">
            <v:imagedata r:id="rId29" o:title=""/>
          </v:shape>
          <o:OLEObject Type="Embed" ProgID="Equation.DSMT4" ShapeID="_x0000_i1037" DrawAspect="Content" ObjectID="_1650829565" r:id="rId30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при приращениях </w:t>
      </w:r>
      <w:r w:rsidRPr="0090392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30" w:dyaOrig="270">
          <v:shape id="_x0000_i1038" type="#_x0000_t75" style="width:16.5pt;height:13.5pt" o:ole="">
            <v:imagedata r:id="rId31" o:title=""/>
          </v:shape>
          <o:OLEObject Type="Embed" ProgID="Equation.DSMT4" ShapeID="_x0000_i1038" DrawAspect="Content" ObjectID="_1650829566" r:id="rId32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30" w:dyaOrig="320">
          <v:shape id="_x0000_i1039" type="#_x0000_t75" style="width:16.5pt;height:16pt" o:ole="">
            <v:imagedata r:id="rId33" o:title=""/>
          </v:shape>
          <o:OLEObject Type="Embed" ProgID="Equation.DSMT4" ShapeID="_x0000_i1039" DrawAspect="Content" ObjectID="_1650829567" r:id="rId34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. В число входных параметров включите функцию 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30" w:dyaOrig="320">
          <v:shape id="_x0000_i1040" type="#_x0000_t75" style="width:11.5pt;height:16pt" o:ole="">
            <v:imagedata r:id="rId35" o:title=""/>
          </v:shape>
          <o:OLEObject Type="Embed" ProgID="Equation.DSMT4" ShapeID="_x0000_i1040" DrawAspect="Content" ObjectID="_1650829568" r:id="rId36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ее аргументы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20" w:dyaOrig="270">
          <v:shape id="_x0000_i1041" type="#_x0000_t75" style="width:21pt;height:13.5pt" o:ole="">
            <v:imagedata r:id="rId37" o:title=""/>
          </v:shape>
          <o:OLEObject Type="Embed" ProgID="Equation.DSMT4" ShapeID="_x0000_i1041" DrawAspect="Content" ObjectID="_1650829569" r:id="rId38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и их приращения </w:t>
      </w:r>
      <w:r w:rsidRPr="0090392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30" w:dyaOrig="270">
          <v:shape id="_x0000_i1042" type="#_x0000_t75" style="width:16.5pt;height:13.5pt" o:ole="">
            <v:imagedata r:id="rId31" o:title=""/>
          </v:shape>
          <o:OLEObject Type="Embed" ProgID="Equation.DSMT4" ShapeID="_x0000_i1042" DrawAspect="Content" ObjectID="_1650829570" r:id="rId39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30" w:dyaOrig="320">
          <v:shape id="_x0000_i1043" type="#_x0000_t75" style="width:16.5pt;height:16pt" o:ole="">
            <v:imagedata r:id="rId33" o:title=""/>
          </v:shape>
          <o:OLEObject Type="Embed" ProgID="Equation.DSMT4" ShapeID="_x0000_i1043" DrawAspect="Content" ObjectID="_1650829571" r:id="rId40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заданные в символьном виде, координаты точки </w:t>
      </w:r>
      <w:r w:rsidRPr="00903922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70" w:dyaOrig="370">
          <v:shape id="_x0000_i1044" type="#_x0000_t75" style="width:38.5pt;height:18.5pt" o:ole="">
            <v:imagedata r:id="rId29" o:title=""/>
          </v:shape>
          <o:OLEObject Type="Embed" ProgID="Equation.DSMT4" ShapeID="_x0000_i1044" DrawAspect="Content" ObjectID="_1650829572" r:id="rId41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и числовые значения приращений аргументов. В число выходных параметров включите символьное выражение первого дифференциала в точке </w:t>
      </w:r>
      <w:r w:rsidRPr="00903922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70" w:dyaOrig="370">
          <v:shape id="_x0000_i1045" type="#_x0000_t75" style="width:38.5pt;height:18.5pt" o:ole="">
            <v:imagedata r:id="rId29" o:title=""/>
          </v:shape>
          <o:OLEObject Type="Embed" ProgID="Equation.DSMT4" ShapeID="_x0000_i1045" DrawAspect="Content" ObjectID="_1650829573" r:id="rId42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и его числовое значение при заданных приращениях аргументов. Протестируйте М-функцию, используя данные пункта а). 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color w:val="0000FF"/>
          <w:sz w:val="28"/>
          <w:szCs w:val="28"/>
          <w:lang w:val="en-US"/>
        </w:rPr>
        <w:t>function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[df df0] = differ(f,Dx,Dy,x0,y0)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yms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xydxdy</w:t>
      </w:r>
      <w:proofErr w:type="spellEnd"/>
      <w:proofErr w:type="gramEnd"/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,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f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spellStart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*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x+p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*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f0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spellStart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f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{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,dx,d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},[x0, y0,Dx, 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]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03922">
        <w:rPr>
          <w:rFonts w:ascii="Times New Roman" w:hAnsi="Times New Roman" w:cs="Times New Roman"/>
          <w:color w:val="0000FF"/>
          <w:sz w:val="28"/>
          <w:szCs w:val="28"/>
        </w:rPr>
        <w:t>end</w:t>
      </w:r>
      <w:proofErr w:type="spellEnd"/>
    </w:p>
    <w:p w:rsidR="00D926EE" w:rsidRPr="00903922" w:rsidRDefault="00D926EE" w:rsidP="005B4719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</w:p>
    <w:p w:rsidR="00D926EE" w:rsidRPr="00903922" w:rsidRDefault="00D926EE" w:rsidP="005B4719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</w:rPr>
        <w:t>syms</w:t>
      </w:r>
      <w:r w:rsidRPr="00903922">
        <w:rPr>
          <w:rFonts w:ascii="Times New Roman" w:hAnsi="Times New Roman" w:cs="Times New Roman"/>
          <w:color w:val="A020F0"/>
          <w:sz w:val="28"/>
          <w:szCs w:val="28"/>
        </w:rPr>
        <w:t>xy</w:t>
      </w:r>
      <w:proofErr w:type="spellEnd"/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[</w:t>
      </w: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f</w:t>
      </w:r>
      <w:proofErr w:type="spellEnd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df0]=differ(x*y^2+2*y-x^2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0.1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-0.2,2,-1)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df</w:t>
      </w:r>
      <w:proofErr w:type="spellEnd"/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proofErr w:type="spellStart"/>
      <w:r w:rsidRPr="00903922">
        <w:rPr>
          <w:rFonts w:ascii="Times New Roman" w:hAnsi="Times New Roman" w:cs="Times New Roman"/>
          <w:sz w:val="28"/>
          <w:szCs w:val="28"/>
          <w:lang w:val="en-US"/>
        </w:rPr>
        <w:t>dy</w:t>
      </w:r>
      <w:proofErr w:type="spellEnd"/>
      <w:r w:rsidRPr="00903922">
        <w:rPr>
          <w:rFonts w:ascii="Times New Roman" w:hAnsi="Times New Roman" w:cs="Times New Roman"/>
          <w:sz w:val="28"/>
          <w:szCs w:val="28"/>
          <w:lang w:val="en-US"/>
        </w:rPr>
        <w:t>*(2*x*y + 2) - dx*(2*x - y^2)</w:t>
      </w: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t>df0 = 0.1000</w:t>
      </w:r>
    </w:p>
    <w:p w:rsidR="005B4719" w:rsidRPr="00903922" w:rsidRDefault="00903922" w:rsidP="005B4719">
      <w:pPr>
        <w:rPr>
          <w:rFonts w:ascii="Times New Roman" w:hAnsi="Times New Roman" w:cs="Times New Roman"/>
          <w:color w:val="FF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en-US"/>
        </w:rPr>
        <w:t>…………………………………………………………………………………</w:t>
      </w:r>
    </w:p>
    <w:p w:rsidR="005B4719" w:rsidRPr="00903922" w:rsidRDefault="00903922" w:rsidP="005B4719">
      <w:pPr>
        <w:spacing w:line="360" w:lineRule="auto"/>
        <w:ind w:firstLine="71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                                  </w:t>
      </w:r>
      <w:r w:rsidR="005B4719" w:rsidRPr="00903922">
        <w:rPr>
          <w:rFonts w:ascii="Times New Roman" w:hAnsi="Times New Roman" w:cs="Times New Roman"/>
          <w:b/>
          <w:sz w:val="28"/>
          <w:szCs w:val="28"/>
          <w:highlight w:val="cyan"/>
        </w:rPr>
        <w:t>Упражнение 4.</w:t>
      </w:r>
      <w:r w:rsidR="005B4719" w:rsidRPr="0090392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5B4719" w:rsidRPr="00903922" w:rsidRDefault="005B4719" w:rsidP="005B4719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t xml:space="preserve">а) Найдите второй дифференциал </w:t>
      </w:r>
      <w:r w:rsidRPr="0090392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40" w:dyaOrig="330">
          <v:shape id="_x0000_i1046" type="#_x0000_t75" style="width:22pt;height:16.5pt" o:ole="">
            <v:imagedata r:id="rId43" o:title=""/>
          </v:shape>
          <o:OLEObject Type="Embed" ProgID="Equation.DSMT4" ShapeID="_x0000_i1046" DrawAspect="Content" ObjectID="_1650829574" r:id="rId44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функции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670" w:dyaOrig="370">
          <v:shape id="_x0000_i1047" type="#_x0000_t75" style="width:83.5pt;height:18.5pt" o:ole="">
            <v:imagedata r:id="rId19" o:title=""/>
          </v:shape>
          <o:OLEObject Type="Embed" ProgID="Equation.DSMT4" ShapeID="_x0000_i1047" DrawAspect="Content" ObjectID="_1650829575" r:id="rId45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670" w:dyaOrig="320">
          <v:shape id="_x0000_i1048" type="#_x0000_t75" style="width:33.5pt;height:16pt" o:ole="">
            <v:imagedata r:id="rId21" o:title=""/>
          </v:shape>
          <o:OLEObject Type="Embed" ProgID="Equation.DSMT4" ShapeID="_x0000_i1048" DrawAspect="Content" ObjectID="_1650829576" r:id="rId46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903922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870" w:dyaOrig="300">
          <v:shape id="_x0000_i1049" type="#_x0000_t75" style="width:43.5pt;height:15pt" o:ole="">
            <v:imagedata r:id="rId47" o:title=""/>
          </v:shape>
          <o:OLEObject Type="Embed" ProgID="Equation.DSMT4" ShapeID="_x0000_i1049" DrawAspect="Content" ObjectID="_1650829577" r:id="rId48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040" w:dyaOrig="320">
          <v:shape id="_x0000_i1050" type="#_x0000_t75" style="width:52pt;height:16pt" o:ole="">
            <v:imagedata r:id="rId49" o:title=""/>
          </v:shape>
          <o:OLEObject Type="Embed" ProgID="Equation.DSMT4" ShapeID="_x0000_i1050" DrawAspect="Content" ObjectID="_1650829578" r:id="rId50"/>
        </w:object>
      </w:r>
      <w:r w:rsidRPr="00903922">
        <w:rPr>
          <w:rFonts w:ascii="Times New Roman" w:hAnsi="Times New Roman" w:cs="Times New Roman"/>
          <w:sz w:val="28"/>
          <w:szCs w:val="28"/>
        </w:rPr>
        <w:t>.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yms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xy</w:t>
      </w:r>
      <w:proofErr w:type="spellEnd"/>
      <w:proofErr w:type="gramEnd"/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=x*y^2+2*y-x^2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,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x=0.1; Dy=-0.2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2x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x,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>p2y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y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xp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x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yp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y,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2z=p2x*Dx^2+p2y*Dy^2+pxpy*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*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y+pyp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*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*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:rsidR="005B4719" w:rsidRPr="00903922" w:rsidRDefault="005B4719" w:rsidP="005B47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2z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2z,{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},[2, -1])</w:t>
      </w: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>d2z =0.2200</w:t>
      </w:r>
    </w:p>
    <w:p w:rsidR="005B4719" w:rsidRPr="00903922" w:rsidRDefault="005B4719" w:rsidP="005B4719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t xml:space="preserve">б) Создайте М-функцию, вычисляющую второй дифференциал функции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770" w:dyaOrig="320">
          <v:shape id="_x0000_i1051" type="#_x0000_t75" style="width:38.5pt;height:16pt" o:ole="">
            <v:imagedata r:id="rId27" o:title=""/>
          </v:shape>
          <o:OLEObject Type="Embed" ProgID="Equation.DSMT4" ShapeID="_x0000_i1051" DrawAspect="Content" ObjectID="_1650829579" r:id="rId51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903922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70" w:dyaOrig="370">
          <v:shape id="_x0000_i1052" type="#_x0000_t75" style="width:38.5pt;height:18.5pt" o:ole="">
            <v:imagedata r:id="rId29" o:title=""/>
          </v:shape>
          <o:OLEObject Type="Embed" ProgID="Equation.DSMT4" ShapeID="_x0000_i1052" DrawAspect="Content" ObjectID="_1650829580" r:id="rId52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при приращениях </w:t>
      </w:r>
      <w:r w:rsidRPr="0090392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30" w:dyaOrig="270">
          <v:shape id="_x0000_i1053" type="#_x0000_t75" style="width:16.5pt;height:13.5pt" o:ole="">
            <v:imagedata r:id="rId31" o:title=""/>
          </v:shape>
          <o:OLEObject Type="Embed" ProgID="Equation.DSMT4" ShapeID="_x0000_i1053" DrawAspect="Content" ObjectID="_1650829581" r:id="rId53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30" w:dyaOrig="320">
          <v:shape id="_x0000_i1054" type="#_x0000_t75" style="width:16.5pt;height:16pt" o:ole="">
            <v:imagedata r:id="rId33" o:title=""/>
          </v:shape>
          <o:OLEObject Type="Embed" ProgID="Equation.DSMT4" ShapeID="_x0000_i1054" DrawAspect="Content" ObjectID="_1650829582" r:id="rId54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. В число входных параметров включите функцию 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30" w:dyaOrig="320">
          <v:shape id="_x0000_i1055" type="#_x0000_t75" style="width:11.5pt;height:16pt" o:ole="">
            <v:imagedata r:id="rId35" o:title=""/>
          </v:shape>
          <o:OLEObject Type="Embed" ProgID="Equation.DSMT4" ShapeID="_x0000_i1055" DrawAspect="Content" ObjectID="_1650829583" r:id="rId55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ее аргументы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20" w:dyaOrig="270">
          <v:shape id="_x0000_i1056" type="#_x0000_t75" style="width:21pt;height:13.5pt" o:ole="">
            <v:imagedata r:id="rId37" o:title=""/>
          </v:shape>
          <o:OLEObject Type="Embed" ProgID="Equation.DSMT4" ShapeID="_x0000_i1056" DrawAspect="Content" ObjectID="_1650829584" r:id="rId56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и их приращения </w:t>
      </w:r>
      <w:r w:rsidRPr="0090392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30" w:dyaOrig="270">
          <v:shape id="_x0000_i1057" type="#_x0000_t75" style="width:16.5pt;height:13.5pt" o:ole="">
            <v:imagedata r:id="rId31" o:title=""/>
          </v:shape>
          <o:OLEObject Type="Embed" ProgID="Equation.DSMT4" ShapeID="_x0000_i1057" DrawAspect="Content" ObjectID="_1650829585" r:id="rId57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</w:t>
      </w:r>
      <w:r w:rsidRPr="0090392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30" w:dyaOrig="320">
          <v:shape id="_x0000_i1058" type="#_x0000_t75" style="width:16.5pt;height:16pt" o:ole="">
            <v:imagedata r:id="rId33" o:title=""/>
          </v:shape>
          <o:OLEObject Type="Embed" ProgID="Equation.DSMT4" ShapeID="_x0000_i1058" DrawAspect="Content" ObjectID="_1650829586" r:id="rId58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заданные в символьном виде, координаты точки </w:t>
      </w:r>
      <w:r w:rsidRPr="00903922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70" w:dyaOrig="370">
          <v:shape id="_x0000_i1059" type="#_x0000_t75" style="width:38.5pt;height:18.5pt" o:ole="">
            <v:imagedata r:id="rId29" o:title=""/>
          </v:shape>
          <o:OLEObject Type="Embed" ProgID="Equation.DSMT4" ShapeID="_x0000_i1059" DrawAspect="Content" ObjectID="_1650829587" r:id="rId59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и числовые значения приращений аргументов. В число выходных параметров включите символьное выражение второго дифференциала в точке </w:t>
      </w:r>
      <w:r w:rsidRPr="00903922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70" w:dyaOrig="370">
          <v:shape id="_x0000_i1060" type="#_x0000_t75" style="width:38.5pt;height:18.5pt" o:ole="">
            <v:imagedata r:id="rId29" o:title=""/>
          </v:shape>
          <o:OLEObject Type="Embed" ProgID="Equation.DSMT4" ShapeID="_x0000_i1060" DrawAspect="Content" ObjectID="_1650829588" r:id="rId60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и его числовое значение при указанных приращениях аргументов. Протестируйте М-функцию, используя данные пункта а). 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color w:val="0000FF"/>
          <w:sz w:val="28"/>
          <w:szCs w:val="28"/>
          <w:lang w:val="en-US"/>
        </w:rPr>
        <w:t>function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[d2f d2f0] = differ2(f,Dx,Dy,x0,y0)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yms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xydxdy</w:t>
      </w:r>
      <w:proofErr w:type="spellEnd"/>
      <w:proofErr w:type="gramEnd"/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,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2x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x,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2y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y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xp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x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yp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y,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2f=p2x*dx^2+p2y*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y^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2+pxpy*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*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y+pyp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*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*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x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2f0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2f,{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,dx,d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},[x0, y0,Dx, 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]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03922">
        <w:rPr>
          <w:rFonts w:ascii="Times New Roman" w:hAnsi="Times New Roman" w:cs="Times New Roman"/>
          <w:color w:val="0000FF"/>
          <w:sz w:val="28"/>
          <w:szCs w:val="28"/>
        </w:rPr>
        <w:t>end</w:t>
      </w:r>
      <w:proofErr w:type="spellEnd"/>
    </w:p>
    <w:p w:rsidR="005B4719" w:rsidRPr="00903922" w:rsidRDefault="005B4719" w:rsidP="005B471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yms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xy</w:t>
      </w:r>
      <w:proofErr w:type="spellEnd"/>
      <w:proofErr w:type="gramEnd"/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[d2f d2f0]=differ2(x*y^2+2*y-x^2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0.1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-0.2,2,-1)</w:t>
      </w:r>
    </w:p>
    <w:p w:rsidR="00D926EE" w:rsidRPr="00903922" w:rsidRDefault="00D926EE" w:rsidP="005B471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926EE" w:rsidRPr="00903922" w:rsidRDefault="00D926EE" w:rsidP="00D926E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>d2f =- 2*dx^2 + 4*y*</w:t>
      </w:r>
      <w:proofErr w:type="spellStart"/>
      <w:r w:rsidRPr="00903922">
        <w:rPr>
          <w:rFonts w:ascii="Times New Roman" w:hAnsi="Times New Roman" w:cs="Times New Roman"/>
          <w:sz w:val="28"/>
          <w:szCs w:val="28"/>
          <w:lang w:val="en-US"/>
        </w:rPr>
        <w:t>dx</w:t>
      </w:r>
      <w:proofErr w:type="spellEnd"/>
      <w:r w:rsidRPr="00903922">
        <w:rPr>
          <w:rFonts w:ascii="Times New Roman" w:hAnsi="Times New Roman" w:cs="Times New Roman"/>
          <w:sz w:val="28"/>
          <w:szCs w:val="28"/>
          <w:lang w:val="en-US"/>
        </w:rPr>
        <w:t>*</w:t>
      </w:r>
      <w:proofErr w:type="spellStart"/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dy</w:t>
      </w:r>
      <w:proofErr w:type="spellEnd"/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 + 2*x*dy^2</w:t>
      </w:r>
    </w:p>
    <w:p w:rsidR="00D926EE" w:rsidRPr="00903922" w:rsidRDefault="00D926EE" w:rsidP="00D926E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 d2f0 = 0.2200</w:t>
      </w:r>
    </w:p>
    <w:p w:rsidR="00D926EE" w:rsidRDefault="00903922" w:rsidP="00D926EE">
      <w:pPr>
        <w:rPr>
          <w:rFonts w:ascii="Times New Roman" w:hAnsi="Times New Roman" w:cs="Times New Roman"/>
          <w:color w:val="FF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en-US"/>
        </w:rPr>
        <w:t>…………………………………………………………………………………….</w:t>
      </w:r>
    </w:p>
    <w:p w:rsidR="00903922" w:rsidRDefault="00903922" w:rsidP="00D926EE">
      <w:pPr>
        <w:rPr>
          <w:rFonts w:ascii="Times New Roman" w:hAnsi="Times New Roman" w:cs="Times New Roman"/>
          <w:color w:val="FF0000"/>
          <w:sz w:val="28"/>
          <w:szCs w:val="28"/>
          <w:lang w:val="en-US"/>
        </w:rPr>
      </w:pPr>
    </w:p>
    <w:p w:rsidR="00903922" w:rsidRPr="00903922" w:rsidRDefault="00903922" w:rsidP="00D926EE">
      <w:pPr>
        <w:rPr>
          <w:rFonts w:ascii="Times New Roman" w:hAnsi="Times New Roman" w:cs="Times New Roman"/>
          <w:color w:val="FF0000"/>
          <w:sz w:val="28"/>
          <w:szCs w:val="28"/>
          <w:lang w:val="en-US"/>
        </w:rPr>
      </w:pPr>
    </w:p>
    <w:p w:rsidR="00D926EE" w:rsidRPr="00903922" w:rsidRDefault="00903922" w:rsidP="00D926EE">
      <w:pPr>
        <w:spacing w:line="360" w:lineRule="auto"/>
        <w:ind w:firstLine="71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 xml:space="preserve">                                     </w:t>
      </w:r>
      <w:r w:rsidR="00D926EE" w:rsidRPr="00903922">
        <w:rPr>
          <w:rFonts w:ascii="Times New Roman" w:hAnsi="Times New Roman" w:cs="Times New Roman"/>
          <w:b/>
          <w:sz w:val="28"/>
          <w:szCs w:val="28"/>
          <w:highlight w:val="cyan"/>
        </w:rPr>
        <w:t>Упражнение 5.</w:t>
      </w:r>
      <w:r w:rsidR="00D926EE" w:rsidRPr="0090392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926EE" w:rsidRPr="00903922" w:rsidRDefault="00D926EE" w:rsidP="00D926EE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t xml:space="preserve">а) Создайте М-функцию, раскладывающую функцию </w:t>
      </w:r>
      <w:r w:rsidRPr="00903922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476250" cy="2095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01650" cy="2286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в ряд Тейлора до членов 1-го порядка включительно. В число входных параметров включите функцию  </w:t>
      </w:r>
      <w:r w:rsidRPr="00903922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2400" cy="2095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, ее аргументы </w:t>
      </w:r>
      <w:r w:rsidRPr="00903922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3050" cy="1587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и их приращения </w:t>
      </w:r>
      <w:r w:rsidRPr="00903922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15900" cy="1714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, </w:t>
      </w:r>
      <w:r w:rsidRPr="00903922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5900" cy="2095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, заданные в символьном виде, координаты точки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01650" cy="2286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и числовые значения приращений аргументов. В число выходных параметров включите символьное разложение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14350" cy="2286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функции  </w:t>
      </w:r>
      <w:r w:rsidRPr="00903922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476250" cy="2095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по формуле Тейлора  в точке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01650" cy="2286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до членов 1-го порядка включительно, записанное через произвольные значения аргументов функции, а также приближенное значение функции </w:t>
      </w:r>
      <w:r w:rsidRPr="00903922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476250" cy="2095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736600" cy="228600"/>
            <wp:effectExtent l="0" t="0" r="635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,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749300" cy="2286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(значение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257300" cy="2286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) при указанных значениях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806450" cy="228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6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>.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color w:val="0000FF"/>
          <w:sz w:val="28"/>
          <w:szCs w:val="28"/>
          <w:lang w:val="en-US"/>
        </w:rPr>
        <w:t>function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[F F0]=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teylor_x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f,Dx,Dy,x0,y0)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yms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xy</w:t>
      </w:r>
      <w:proofErr w:type="spellEnd"/>
      <w:proofErr w:type="gramEnd"/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[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f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df0]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er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,Dx,Dy,x0,y0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,{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},[x0,y0])+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f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0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,{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},[x0,y0])+df0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03922">
        <w:rPr>
          <w:rFonts w:ascii="Times New Roman" w:hAnsi="Times New Roman" w:cs="Times New Roman"/>
          <w:color w:val="0000FF"/>
          <w:sz w:val="28"/>
          <w:szCs w:val="28"/>
        </w:rPr>
        <w:t>end</w:t>
      </w:r>
      <w:proofErr w:type="spellEnd"/>
    </w:p>
    <w:p w:rsidR="00D926EE" w:rsidRPr="00903922" w:rsidRDefault="00D926EE" w:rsidP="00D926EE">
      <w:pPr>
        <w:rPr>
          <w:rFonts w:ascii="Times New Roman" w:hAnsi="Times New Roman" w:cs="Times New Roman"/>
          <w:sz w:val="28"/>
          <w:szCs w:val="28"/>
        </w:rPr>
      </w:pPr>
    </w:p>
    <w:p w:rsidR="00D926EE" w:rsidRPr="00903922" w:rsidRDefault="00D926EE" w:rsidP="00D926EE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t xml:space="preserve">б) Используйте М-функцию из п. а) для вычисления приближенного значения функции </w:t>
      </w:r>
      <w:r w:rsidRPr="0090392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120" w:dyaOrig="320">
          <v:shape id="_x0000_i1061" type="#_x0000_t75" style="width:56pt;height:16pt" o:ole="">
            <v:imagedata r:id="rId72" o:title=""/>
          </v:shape>
          <o:OLEObject Type="Embed" ProgID="Equation.DSMT4" ShapeID="_x0000_i1061" DrawAspect="Content" ObjectID="_1650829589" r:id="rId73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90392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790" w:dyaOrig="370">
          <v:shape id="_x0000_i1062" type="#_x0000_t75" style="width:39.5pt;height:18.5pt" o:ole="">
            <v:imagedata r:id="rId74" o:title=""/>
          </v:shape>
          <o:OLEObject Type="Embed" ProgID="Equation.DSMT4" ShapeID="_x0000_i1062" DrawAspect="Content" ObjectID="_1650829590" r:id="rId75"/>
        </w:object>
      </w:r>
      <w:r w:rsidRPr="00903922">
        <w:rPr>
          <w:rFonts w:ascii="Times New Roman" w:hAnsi="Times New Roman" w:cs="Times New Roman"/>
          <w:sz w:val="28"/>
          <w:szCs w:val="28"/>
        </w:rPr>
        <w:t>. Сравните полученный результат с точным значением этой функции   в указанной точке.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yms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xy</w:t>
      </w:r>
      <w:proofErr w:type="spellEnd"/>
      <w:proofErr w:type="gramEnd"/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[F F0]=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teylor_x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*y^2+2*y-x^2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0.1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-0.2,2,-1)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0=subs(x*y^2+2*y-x^2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{</w:t>
      </w:r>
      <w:proofErr w:type="spellStart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},[2.1,-1.2])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0=subs(x*y^2+2*y-x^2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{</w:t>
      </w:r>
      <w:proofErr w:type="spellStart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},[2,-1])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926EE" w:rsidRPr="00903922" w:rsidRDefault="00D926EE" w:rsidP="00D926E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>F =</w:t>
      </w:r>
      <w:proofErr w:type="spellStart"/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dy</w:t>
      </w:r>
      <w:proofErr w:type="spellEnd"/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>*(2*x*y + 2) - dx*(2*x - y^2) - 4</w:t>
      </w:r>
    </w:p>
    <w:p w:rsidR="00D926EE" w:rsidRPr="00903922" w:rsidRDefault="00D926EE" w:rsidP="00D926E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>F0 =-3.9000</w:t>
      </w:r>
    </w:p>
    <w:p w:rsidR="00D926EE" w:rsidRPr="00903922" w:rsidRDefault="00D926EE" w:rsidP="00D926E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>f0 = -3.7860</w:t>
      </w:r>
    </w:p>
    <w:p w:rsidR="00D926EE" w:rsidRPr="00903922" w:rsidRDefault="00D926EE" w:rsidP="00D926E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>f0 =-4</w:t>
      </w:r>
    </w:p>
    <w:p w:rsidR="00D926EE" w:rsidRPr="00903922" w:rsidRDefault="00D926EE" w:rsidP="00D926EE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lastRenderedPageBreak/>
        <w:t xml:space="preserve">в) Постройте в одной системе координат в области </w:t>
      </w:r>
      <w:r w:rsidRPr="00903922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910" w:dyaOrig="390">
          <v:shape id="_x0000_i1063" type="#_x0000_t75" style="width:95.5pt;height:19.5pt" o:ole="">
            <v:imagedata r:id="rId76" o:title=""/>
          </v:shape>
          <o:OLEObject Type="Embed" ProgID="Equation.DSMT4" ShapeID="_x0000_i1063" DrawAspect="Content" ObjectID="_1650829591" r:id="rId77"/>
        </w:object>
      </w:r>
    </w:p>
    <w:p w:rsidR="00D926EE" w:rsidRPr="00903922" w:rsidRDefault="00D926EE" w:rsidP="00D926EE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t xml:space="preserve">поверхности  </w:t>
      </w:r>
      <w:r w:rsidRPr="0090392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120" w:dyaOrig="320">
          <v:shape id="_x0000_i1064" type="#_x0000_t75" style="width:56pt;height:16pt" o:ole="">
            <v:imagedata r:id="rId72" o:title=""/>
          </v:shape>
          <o:OLEObject Type="Embed" ProgID="Equation.DSMT4" ShapeID="_x0000_i1064" DrawAspect="Content" ObjectID="_1650829592" r:id="rId78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и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749300" cy="2286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>.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</w:rPr>
        <w:t>[X, Y]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</w:rPr>
        <w:t>=meshgrid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</w:rPr>
        <w:t>(0:0.05:4, -2:0.05:2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=X.*Y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.^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2+2.*Y-X.^2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urf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,Z)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hold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on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label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</w:t>
      </w:r>
      <w:proofErr w:type="gramEnd"/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'x'</w:t>
      </w: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,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ylabel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'y'</w:t>
      </w: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,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label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'z'</w:t>
      </w: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colorbar</w:t>
      </w:r>
      <w:proofErr w:type="spellEnd"/>
      <w:proofErr w:type="gramEnd"/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teylor_xy(x*y^2+2*y-x^2,0.1,-0.2,2,-1),{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'dx'</w:t>
      </w: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'dy'</w:t>
      </w: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},[x-0.1,y+0.2])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z </w:t>
      </w:r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=(</w:t>
      </w:r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>2*x*y + 2)*(y + 1/5) - (2*x - y^2)*(x - 1/10) – 4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2.*X.*Y + 2).*(Y + 1/5) - (2.*X - Y.^2).*(X - 1/10) - 4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mesh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,Z)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plot3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2,-1,-4,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'o'</w:t>
      </w: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02150" cy="360693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507934" cy="3611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26EE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903922" w:rsidRPr="00903922" w:rsidRDefault="00903922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en-US"/>
        </w:rPr>
        <w:t>……………………………………………………………………………………</w:t>
      </w:r>
    </w:p>
    <w:p w:rsidR="00903922" w:rsidRDefault="00903922" w:rsidP="00D926EE">
      <w:pPr>
        <w:spacing w:line="360" w:lineRule="auto"/>
        <w:ind w:firstLine="714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D926EE" w:rsidRPr="00903922" w:rsidRDefault="00903922" w:rsidP="00D926EE">
      <w:pPr>
        <w:spacing w:line="360" w:lineRule="auto"/>
        <w:ind w:firstLine="71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                                </w:t>
      </w:r>
      <w:r w:rsidR="00D926EE" w:rsidRPr="00903922">
        <w:rPr>
          <w:rFonts w:ascii="Times New Roman" w:hAnsi="Times New Roman" w:cs="Times New Roman"/>
          <w:b/>
          <w:sz w:val="28"/>
          <w:szCs w:val="28"/>
          <w:highlight w:val="cyan"/>
        </w:rPr>
        <w:t>Упражнение 6.</w:t>
      </w:r>
      <w:r w:rsidR="00D926EE" w:rsidRPr="0090392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926EE" w:rsidRPr="00903922" w:rsidRDefault="00D926EE" w:rsidP="00D926EE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t xml:space="preserve">а) Создайте М-функцию, раскладывающую функцию </w:t>
      </w:r>
      <w:r w:rsidRPr="00903922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476250" cy="20955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01650" cy="2286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по формуле Тейлора до членов 2-го прядка включительно. В число </w:t>
      </w:r>
      <w:r w:rsidRPr="00903922">
        <w:rPr>
          <w:rFonts w:ascii="Times New Roman" w:hAnsi="Times New Roman" w:cs="Times New Roman"/>
          <w:sz w:val="28"/>
          <w:szCs w:val="28"/>
        </w:rPr>
        <w:lastRenderedPageBreak/>
        <w:t xml:space="preserve">входных параметров включите функцию  </w:t>
      </w:r>
      <w:r w:rsidRPr="00903922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2400" cy="2095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, ее аргументы </w:t>
      </w:r>
      <w:r w:rsidRPr="00903922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3050" cy="15875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и их приращения </w:t>
      </w:r>
      <w:r w:rsidRPr="00903922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15900" cy="1714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, </w:t>
      </w:r>
      <w:r w:rsidRPr="00903922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5900" cy="2095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, заданные в символьном виде, координаты точки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01650" cy="2286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и числовые значения приращений аргументов. В число выходных параметров включите символьное разложение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33400" cy="2286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функции  </w:t>
      </w:r>
      <w:r w:rsidRPr="00903922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476250" cy="2095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по формуле Тейлора  в точке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01650" cy="2286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до членов 2-го порядка включительно, записанное через произвольные значения аргументов функции, а также приближенное значение функции </w:t>
      </w:r>
      <w:r w:rsidRPr="00903922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476250" cy="2095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736600" cy="228600"/>
            <wp:effectExtent l="0" t="0" r="635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,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749300" cy="2286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(значение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282700" cy="2286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) при указанных значениях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806450" cy="2286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6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color w:val="0000FF"/>
          <w:sz w:val="28"/>
          <w:szCs w:val="28"/>
          <w:lang w:val="en-US"/>
        </w:rPr>
        <w:t>function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[F F0]=teylor2_xy(f,Dx,Dy,x0,y0)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yms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xy</w:t>
      </w:r>
      <w:proofErr w:type="spellEnd"/>
      <w:proofErr w:type="gramEnd"/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[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f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df0]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er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,Dx,Dy,x0,y0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[d2f d2f0]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differ2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,Dx,Dy,x0,y0)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,{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},[x0,y0])+df+d2f/2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0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f,{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},[x0,y0])+df0+d2f0/2;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03922">
        <w:rPr>
          <w:rFonts w:ascii="Times New Roman" w:hAnsi="Times New Roman" w:cs="Times New Roman"/>
          <w:color w:val="0000FF"/>
          <w:sz w:val="28"/>
          <w:szCs w:val="28"/>
        </w:rPr>
        <w:t>end</w:t>
      </w:r>
      <w:proofErr w:type="spellEnd"/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926EE" w:rsidRPr="00903922" w:rsidRDefault="00D926EE" w:rsidP="00D926EE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t xml:space="preserve">б) Используйте М-функцию из п. а) для вычисления приближенного значения функции </w:t>
      </w:r>
      <w:r w:rsidRPr="0090392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110" w:dyaOrig="320">
          <v:shape id="_x0000_i1065" type="#_x0000_t75" style="width:55.5pt;height:16pt" o:ole="">
            <v:imagedata r:id="rId87" o:title=""/>
          </v:shape>
          <o:OLEObject Type="Embed" ProgID="Equation.DSMT4" ShapeID="_x0000_i1065" DrawAspect="Content" ObjectID="_1650829593" r:id="rId88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90392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790" w:dyaOrig="370">
          <v:shape id="_x0000_i1066" type="#_x0000_t75" style="width:39.5pt;height:18.5pt" o:ole="">
            <v:imagedata r:id="rId89" o:title=""/>
          </v:shape>
          <o:OLEObject Type="Embed" ProgID="Equation.DSMT4" ShapeID="_x0000_i1066" DrawAspect="Content" ObjectID="_1650829594" r:id="rId90"/>
        </w:object>
      </w:r>
      <w:r w:rsidRPr="00903922">
        <w:rPr>
          <w:rFonts w:ascii="Times New Roman" w:hAnsi="Times New Roman" w:cs="Times New Roman"/>
          <w:sz w:val="28"/>
          <w:szCs w:val="28"/>
        </w:rPr>
        <w:t>. Сравните полученный результат с точным значением этой функции в указанной точке и с ее приближенным значением, полученным по формуле Тейлора до членов 1-го порядка.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yms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xy</w:t>
      </w:r>
      <w:proofErr w:type="spellEnd"/>
      <w:proofErr w:type="gramEnd"/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[F F0]=teylor2_xy(x*y^2+2*y-x^2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0.1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-0.2,2,-1)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>F =- dx^2 + 2*y*</w:t>
      </w:r>
      <w:proofErr w:type="spellStart"/>
      <w:r w:rsidRPr="00903922">
        <w:rPr>
          <w:rFonts w:ascii="Times New Roman" w:hAnsi="Times New Roman" w:cs="Times New Roman"/>
          <w:sz w:val="28"/>
          <w:szCs w:val="28"/>
          <w:lang w:val="en-US"/>
        </w:rPr>
        <w:t>dx</w:t>
      </w:r>
      <w:proofErr w:type="spellEnd"/>
      <w:r w:rsidRPr="00903922">
        <w:rPr>
          <w:rFonts w:ascii="Times New Roman" w:hAnsi="Times New Roman" w:cs="Times New Roman"/>
          <w:sz w:val="28"/>
          <w:szCs w:val="28"/>
          <w:lang w:val="en-US"/>
        </w:rPr>
        <w:t>*</w:t>
      </w:r>
      <w:proofErr w:type="spellStart"/>
      <w:proofErr w:type="gramStart"/>
      <w:r w:rsidRPr="00903922">
        <w:rPr>
          <w:rFonts w:ascii="Times New Roman" w:hAnsi="Times New Roman" w:cs="Times New Roman"/>
          <w:sz w:val="28"/>
          <w:szCs w:val="28"/>
          <w:lang w:val="en-US"/>
        </w:rPr>
        <w:t>dy</w:t>
      </w:r>
      <w:proofErr w:type="spellEnd"/>
      <w:proofErr w:type="gramEnd"/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 + (y^2 - 2*x)*dx + x*dy^2 + (2*x*y + 2)*</w:t>
      </w:r>
      <w:proofErr w:type="spellStart"/>
      <w:r w:rsidRPr="00903922">
        <w:rPr>
          <w:rFonts w:ascii="Times New Roman" w:hAnsi="Times New Roman" w:cs="Times New Roman"/>
          <w:sz w:val="28"/>
          <w:szCs w:val="28"/>
          <w:lang w:val="en-US"/>
        </w:rPr>
        <w:t>dy</w:t>
      </w:r>
      <w:proofErr w:type="spellEnd"/>
      <w:r w:rsidRPr="00903922">
        <w:rPr>
          <w:rFonts w:ascii="Times New Roman" w:hAnsi="Times New Roman" w:cs="Times New Roman"/>
          <w:sz w:val="28"/>
          <w:szCs w:val="28"/>
          <w:lang w:val="en-US"/>
        </w:rPr>
        <w:t xml:space="preserve"> - 4</w:t>
      </w: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D926EE" w:rsidRPr="00903922" w:rsidRDefault="00D926EE" w:rsidP="00D926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sz w:val="28"/>
          <w:szCs w:val="28"/>
          <w:lang w:val="en-US"/>
        </w:rPr>
        <w:t>F0 =-3.7900</w:t>
      </w:r>
    </w:p>
    <w:p w:rsidR="00D926EE" w:rsidRPr="00903922" w:rsidRDefault="00D926EE" w:rsidP="00D926EE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A2305" w:rsidRPr="00903922" w:rsidRDefault="005A2305" w:rsidP="005A2305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sz w:val="28"/>
          <w:szCs w:val="28"/>
        </w:rPr>
        <w:t xml:space="preserve">в) Постройте в одной системе координат в области, </w:t>
      </w:r>
      <w:r w:rsidRPr="00903922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930" w:dyaOrig="390">
          <v:shape id="_x0000_i1067" type="#_x0000_t75" style="width:96.5pt;height:19.5pt" o:ole="">
            <v:imagedata r:id="rId76" o:title=""/>
          </v:shape>
          <o:OLEObject Type="Embed" ProgID="Equation.DSMT4" ShapeID="_x0000_i1067" DrawAspect="Content" ObjectID="_1650829595" r:id="rId91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 поверхности  </w:t>
      </w:r>
      <w:r w:rsidRPr="0090392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110" w:dyaOrig="320">
          <v:shape id="_x0000_i1068" type="#_x0000_t75" style="width:55.5pt;height:16pt" o:ole="">
            <v:imagedata r:id="rId87" o:title=""/>
          </v:shape>
          <o:OLEObject Type="Embed" ProgID="Equation.DSMT4" ShapeID="_x0000_i1068" DrawAspect="Content" ObjectID="_1650829596" r:id="rId92"/>
        </w:object>
      </w:r>
      <w:r w:rsidRPr="00903922">
        <w:rPr>
          <w:rFonts w:ascii="Times New Roman" w:hAnsi="Times New Roman" w:cs="Times New Roman"/>
          <w:sz w:val="28"/>
          <w:szCs w:val="28"/>
        </w:rPr>
        <w:t xml:space="preserve">,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749300" cy="2286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 xml:space="preserve"> и </w:t>
      </w:r>
      <w:r w:rsidRPr="00903922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762000" cy="22860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922">
        <w:rPr>
          <w:rFonts w:ascii="Times New Roman" w:hAnsi="Times New Roman" w:cs="Times New Roman"/>
          <w:sz w:val="28"/>
          <w:szCs w:val="28"/>
        </w:rPr>
        <w:t>.</w:t>
      </w:r>
    </w:p>
    <w:p w:rsidR="00903922" w:rsidRPr="00903922" w:rsidRDefault="00903922" w:rsidP="005A2305">
      <w:pPr>
        <w:spacing w:line="360" w:lineRule="auto"/>
        <w:ind w:firstLine="714"/>
        <w:jc w:val="both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270019"/>
            <wp:effectExtent l="19050" t="0" r="317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00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2305" w:rsidRPr="00903922" w:rsidRDefault="005A2305" w:rsidP="005A2305">
      <w:pPr>
        <w:rPr>
          <w:rFonts w:ascii="Times New Roman" w:hAnsi="Times New Roman" w:cs="Times New Roman"/>
          <w:sz w:val="28"/>
          <w:szCs w:val="28"/>
        </w:rPr>
      </w:pP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>clear</w:t>
      </w:r>
      <w:proofErr w:type="gramEnd"/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clc</w:t>
      </w:r>
      <w:proofErr w:type="spellEnd"/>
      <w:proofErr w:type="gramEnd"/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[X, Y]=</w:t>
      </w: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meshgrid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-6:1:6, -6:1:6);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exp(</w:t>
      </w:r>
      <w:proofErr w:type="spellStart"/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.*(X.^2+2.*Y.^2);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urf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,Z)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hold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on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label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</w:t>
      </w:r>
      <w:proofErr w:type="gramEnd"/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'x'</w:t>
      </w: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,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ylabel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'y'</w:t>
      </w: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,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label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'z'</w:t>
      </w: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)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colorbar</w:t>
      </w:r>
      <w:proofErr w:type="spellEnd"/>
      <w:proofErr w:type="gramEnd"/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teylor_xy(exp(sqrt(x))*(x^2+2*y^2),-0.2,-0.2,3,3),{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'dx'</w:t>
      </w: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'dy'</w:t>
      </w: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},[x+0.2,y+0.2])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z 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exp(x + y)*(x^2 + 2*y^2) + 2*x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*(x + 1/5) + (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*(x^2 + 2*y^2) + 4*y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*(y + 1/5) + 1.0893e+04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=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.*(X.^2 + 2.*Y.^2) + 2.*X.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.*(X + 1/5) + (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.*(X^2 + 2.*Y^2) + 4.*Y.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.*(Y + 1/5) + 1.0893e+04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mesh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X,Y,Z)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=</w:t>
      </w:r>
      <w:proofErr w:type="gram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ubs(</w:t>
      </w:r>
      <w:proofErr w:type="gram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teylor2_xy(exp(sqrt(x))*(x^2+2*y^2),-0.2,-0.2,3,3),{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'dx'</w:t>
      </w: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,</w:t>
      </w:r>
      <w:r w:rsidRPr="00903922">
        <w:rPr>
          <w:rFonts w:ascii="Times New Roman" w:hAnsi="Times New Roman" w:cs="Times New Roman"/>
          <w:color w:val="A020F0"/>
          <w:sz w:val="28"/>
          <w:szCs w:val="28"/>
          <w:lang w:val="en-US"/>
        </w:rPr>
        <w:t>'dy'</w:t>
      </w: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},[x+0.2,y+0.2])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 =((x + 1/5)^2*(2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 + 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*(x^2 + 2*y^2) + 4*x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)/2 + ((y + 1/5)^2*(4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 + 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*(x^2 + 2*y^2) + 8*y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)/2 + (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*(x^2 + 2*y^2) + 2*x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*(x + 1/5) + (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*(x^2 + 2*y^2) + 4*y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*(y + 1/5) + (x + 1/5)*(y + 1/5)*(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*(x^2 + 2*y^2) + 2*x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 + 4*y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 + 1.0893e+04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Z= ((X + 1/5).^2.*(2.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 + 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.*(X.^2 + 2.*Y.^2) + 4.*X.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)/2 + ((Y + 1/5).^2.*(4.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 + 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.*(X.^2 + 2.*Y.^2) + 8.*Y.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)/2 + (exp(X + Y).*(X.^2 + 2.*Y.^2) + 2.*X.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.*(X + 1/5) + (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.*(X.^2 + 2.*Y.^2) + 4.*Y.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.*(Y + 1/5) + (X + 1/5).*(Y + 1/5).*(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.*(X.^2 + 2.*Y.^2) + 2.*X.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 + 4.*Y.*exp(</w:t>
      </w: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sqrt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  <w:lang w:val="en-US"/>
        </w:rPr>
        <w:t>(X))) + 1.0893e+04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03922">
        <w:rPr>
          <w:rFonts w:ascii="Times New Roman" w:hAnsi="Times New Roman" w:cs="Times New Roman"/>
          <w:color w:val="000000"/>
          <w:sz w:val="28"/>
          <w:szCs w:val="28"/>
        </w:rPr>
        <w:t>mesh</w:t>
      </w:r>
      <w:proofErr w:type="spellEnd"/>
      <w:r w:rsidRPr="00903922">
        <w:rPr>
          <w:rFonts w:ascii="Times New Roman" w:hAnsi="Times New Roman" w:cs="Times New Roman"/>
          <w:color w:val="000000"/>
          <w:sz w:val="28"/>
          <w:szCs w:val="28"/>
        </w:rPr>
        <w:t>(X,Y,Z)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0392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903922" w:rsidRPr="00903922" w:rsidRDefault="00903922" w:rsidP="009039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A2305" w:rsidRPr="00903922" w:rsidRDefault="005A2305" w:rsidP="00D926EE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A2305" w:rsidRPr="00903922" w:rsidRDefault="005A2305" w:rsidP="005A2305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A2305" w:rsidRPr="00903922" w:rsidRDefault="005A2305" w:rsidP="005A2305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392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40250" cy="3561820"/>
            <wp:effectExtent l="0" t="0" r="0" b="63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547187" cy="3567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2305" w:rsidRPr="00903922" w:rsidRDefault="005A2305" w:rsidP="00D926EE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5A2305" w:rsidRPr="00903922" w:rsidSect="002C4DFF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C1719"/>
    <w:rsid w:val="002B6A44"/>
    <w:rsid w:val="002C4DFF"/>
    <w:rsid w:val="005A2305"/>
    <w:rsid w:val="005B4719"/>
    <w:rsid w:val="005D7588"/>
    <w:rsid w:val="008542CC"/>
    <w:rsid w:val="00903922"/>
    <w:rsid w:val="00D926EE"/>
    <w:rsid w:val="00FC171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758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2C4DFF"/>
    <w:pPr>
      <w:spacing w:after="0" w:line="240" w:lineRule="auto"/>
    </w:pPr>
    <w:rPr>
      <w:rFonts w:eastAsiaTheme="minorEastAsia"/>
      <w:lang w:eastAsia="ru-RU"/>
    </w:rPr>
  </w:style>
  <w:style w:type="character" w:customStyle="1" w:styleId="a4">
    <w:name w:val="Без интервала Знак"/>
    <w:basedOn w:val="a0"/>
    <w:link w:val="a3"/>
    <w:uiPriority w:val="1"/>
    <w:rsid w:val="002C4DFF"/>
    <w:rPr>
      <w:rFonts w:eastAsiaTheme="minorEastAsia"/>
      <w:lang w:eastAsia="ru-RU"/>
    </w:rPr>
  </w:style>
  <w:style w:type="paragraph" w:styleId="a5">
    <w:name w:val="Normal (Web)"/>
    <w:basedOn w:val="a"/>
    <w:uiPriority w:val="99"/>
    <w:semiHidden/>
    <w:unhideWhenUsed/>
    <w:rsid w:val="002C4DF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Body Text Indent 3"/>
    <w:basedOn w:val="a"/>
    <w:link w:val="30"/>
    <w:unhideWhenUsed/>
    <w:rsid w:val="002C4DFF"/>
    <w:pPr>
      <w:spacing w:before="120" w:after="0" w:line="240" w:lineRule="auto"/>
      <w:ind w:firstLine="425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2C4DF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6">
    <w:name w:val="Таблица"/>
    <w:basedOn w:val="a"/>
    <w:rsid w:val="002C4DFF"/>
    <w:pPr>
      <w:spacing w:after="0" w:line="240" w:lineRule="auto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9039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0392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32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80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13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02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8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2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82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25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3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80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01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63" Type="http://schemas.openxmlformats.org/officeDocument/2006/relationships/image" Target="media/image23.wmf"/><Relationship Id="rId68" Type="http://schemas.openxmlformats.org/officeDocument/2006/relationships/image" Target="media/image28.wmf"/><Relationship Id="rId76" Type="http://schemas.openxmlformats.org/officeDocument/2006/relationships/image" Target="media/image34.wmf"/><Relationship Id="rId84" Type="http://schemas.openxmlformats.org/officeDocument/2006/relationships/image" Target="media/image40.wmf"/><Relationship Id="rId89" Type="http://schemas.openxmlformats.org/officeDocument/2006/relationships/image" Target="media/image44.wmf"/><Relationship Id="rId97" Type="http://schemas.openxmlformats.org/officeDocument/2006/relationships/glossaryDocument" Target="glossary/document.xml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66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87" Type="http://schemas.openxmlformats.org/officeDocument/2006/relationships/image" Target="media/image43.wmf"/><Relationship Id="rId5" Type="http://schemas.openxmlformats.org/officeDocument/2006/relationships/image" Target="media/image1.wmf"/><Relationship Id="rId61" Type="http://schemas.openxmlformats.org/officeDocument/2006/relationships/image" Target="media/image21.wmf"/><Relationship Id="rId82" Type="http://schemas.openxmlformats.org/officeDocument/2006/relationships/image" Target="media/image38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2.bin"/><Relationship Id="rId64" Type="http://schemas.openxmlformats.org/officeDocument/2006/relationships/image" Target="media/image24.wmf"/><Relationship Id="rId69" Type="http://schemas.openxmlformats.org/officeDocument/2006/relationships/image" Target="media/image29.wmf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2.wmf"/><Relationship Id="rId80" Type="http://schemas.openxmlformats.org/officeDocument/2006/relationships/image" Target="media/image36.png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5.bin"/><Relationship Id="rId67" Type="http://schemas.openxmlformats.org/officeDocument/2006/relationships/image" Target="media/image2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3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image" Target="media/image42.wmf"/><Relationship Id="rId94" Type="http://schemas.openxmlformats.org/officeDocument/2006/relationships/image" Target="media/image4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9A5F0A"/>
    <w:rsid w:val="00346538"/>
    <w:rsid w:val="009A5F0A"/>
    <w:rsid w:val="00EB139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653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1DD00F2AF944E51B76B6CD83A451578">
    <w:name w:val="21DD00F2AF944E51B76B6CD83A451578"/>
    <w:rsid w:val="009A5F0A"/>
  </w:style>
  <w:style w:type="paragraph" w:customStyle="1" w:styleId="956C586F759F4338A3B510F4D529D278">
    <w:name w:val="956C586F759F4338A3B510F4D529D278"/>
    <w:rsid w:val="009A5F0A"/>
  </w:style>
  <w:style w:type="paragraph" w:customStyle="1" w:styleId="F6D65CFAE0D44F0A84FD296FE19752F9">
    <w:name w:val="F6D65CFAE0D44F0A84FD296FE19752F9"/>
    <w:rsid w:val="009A5F0A"/>
  </w:style>
  <w:style w:type="paragraph" w:customStyle="1" w:styleId="3A4D30A6EE7E44BE8B8C84F2A1031D1D">
    <w:name w:val="3A4D30A6EE7E44BE8B8C84F2A1031D1D"/>
    <w:rsid w:val="009A5F0A"/>
  </w:style>
  <w:style w:type="paragraph" w:customStyle="1" w:styleId="90BBE1A0CCE24DABA8BBE676456AA7C4">
    <w:name w:val="90BBE1A0CCE24DABA8BBE676456AA7C4"/>
    <w:rsid w:val="009A5F0A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-05-04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1378</Words>
  <Characters>7860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ЭТ</Company>
  <LinksUpToDate>false</LinksUpToDate>
  <CharactersWithSpaces>92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Дифференцирование функций многих переменных. Формула Тейлора</dc:subject>
  <dc:creator/>
  <cp:keywords/>
  <dc:description/>
  <cp:lastModifiedBy>123m</cp:lastModifiedBy>
  <cp:revision>5</cp:revision>
  <dcterms:created xsi:type="dcterms:W3CDTF">2020-05-07T07:59:00Z</dcterms:created>
  <dcterms:modified xsi:type="dcterms:W3CDTF">2020-05-12T19:58:00Z</dcterms:modified>
</cp:coreProperties>
</file>